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695B" w:rsidRDefault="00D362B1">
      <w:r>
        <w:rPr>
          <w:rFonts w:hint="eastAsia"/>
        </w:rPr>
        <w:t>G</w:t>
      </w:r>
      <w:r>
        <w:t>VB-LCC theory:</w:t>
      </w:r>
    </w:p>
    <w:p w:rsidR="0053695B" w:rsidRDefault="00540D44">
      <w:r w:rsidRPr="00457586">
        <w:rPr>
          <w:position w:val="-158"/>
        </w:rPr>
        <w:object w:dxaOrig="8580" w:dyaOrig="7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29.2pt;height:398.8pt" o:ole="">
            <v:imagedata r:id="rId5" o:title=""/>
          </v:shape>
          <o:OLEObject Type="Embed" ProgID="Equation.DSMT4" ShapeID="_x0000_i1038" DrawAspect="Content" ObjectID="_1625554152" r:id="rId6"/>
        </w:object>
      </w:r>
      <w:bookmarkStart w:id="0" w:name="_GoBack"/>
      <w:bookmarkEnd w:id="0"/>
    </w:p>
    <w:p w:rsidR="00D362B1" w:rsidRDefault="00D362B1">
      <w:r w:rsidRPr="00D362B1">
        <w:t>Energy equation</w:t>
      </w:r>
      <w:r>
        <w:t>:</w:t>
      </w:r>
      <w:r w:rsidR="00457586">
        <w:t xml:space="preserve"> </w:t>
      </w:r>
      <w:r w:rsidR="00457586" w:rsidRPr="00457586">
        <w:rPr>
          <w:position w:val="-28"/>
        </w:rPr>
        <w:object w:dxaOrig="6380" w:dyaOrig="580">
          <v:shape id="_x0000_i1026" type="#_x0000_t75" style="width:318.85pt;height:29pt" o:ole="">
            <v:imagedata r:id="rId7" o:title=""/>
          </v:shape>
          <o:OLEObject Type="Embed" ProgID="Equation.DSMT4" ShapeID="_x0000_i1026" DrawAspect="Content" ObjectID="_1625554153" r:id="rId8"/>
        </w:object>
      </w:r>
      <w:r w:rsidR="00457586">
        <w:t xml:space="preserve"> </w:t>
      </w:r>
      <w:r>
        <w:t xml:space="preserve"> </w:t>
      </w:r>
    </w:p>
    <w:p w:rsidR="00DD01D0" w:rsidRDefault="00DD01D0">
      <w:r w:rsidRPr="00DD01D0">
        <w:t>Amplitude equation</w:t>
      </w:r>
      <w:r w:rsidRPr="00DD01D0">
        <w:rPr>
          <w:rFonts w:hint="eastAsia"/>
        </w:rPr>
        <w:t>：</w:t>
      </w:r>
      <w:r w:rsidR="00457586" w:rsidRPr="00457586">
        <w:rPr>
          <w:position w:val="-14"/>
        </w:rPr>
        <w:object w:dxaOrig="2000" w:dyaOrig="440">
          <v:shape id="_x0000_i1027" type="#_x0000_t75" style="width:100.05pt;height:21.95pt" o:ole="">
            <v:imagedata r:id="rId9" o:title=""/>
          </v:shape>
          <o:OLEObject Type="Embed" ProgID="Equation.DSMT4" ShapeID="_x0000_i1027" DrawAspect="Content" ObjectID="_1625554154" r:id="rId10"/>
        </w:object>
      </w:r>
      <w:r w:rsidR="00457586">
        <w:rPr>
          <w:rFonts w:hint="eastAsia"/>
        </w:rPr>
        <w:t xml:space="preserve"> </w:t>
      </w:r>
    </w:p>
    <w:p w:rsidR="00457586" w:rsidRDefault="00457586">
      <w:r w:rsidRPr="00457586">
        <w:rPr>
          <w:position w:val="-102"/>
        </w:rPr>
        <w:object w:dxaOrig="7360" w:dyaOrig="1820">
          <v:shape id="_x0000_i1028" type="#_x0000_t75" style="width:367.95pt;height:91.15pt" o:ole="">
            <v:imagedata r:id="rId11" o:title=""/>
          </v:shape>
          <o:OLEObject Type="Embed" ProgID="Equation.DSMT4" ShapeID="_x0000_i1028" DrawAspect="Content" ObjectID="_1625554155" r:id="rId12"/>
        </w:object>
      </w:r>
    </w:p>
    <w:p w:rsidR="00457586" w:rsidRDefault="00457586" w:rsidP="00457586">
      <w:r w:rsidRPr="00457586">
        <w:rPr>
          <w:position w:val="-60"/>
        </w:rPr>
        <w:object w:dxaOrig="6259" w:dyaOrig="1320">
          <v:shape id="_x0000_i1029" type="#_x0000_t75" style="width:312.8pt;height:65.9pt" o:ole="">
            <v:imagedata r:id="rId13" o:title=""/>
          </v:shape>
          <o:OLEObject Type="Embed" ProgID="Equation.DSMT4" ShapeID="_x0000_i1029" DrawAspect="Content" ObjectID="_1625554156" r:id="rId14"/>
        </w:object>
      </w:r>
    </w:p>
    <w:p w:rsidR="00457586" w:rsidRDefault="00457586" w:rsidP="00457586"/>
    <w:p w:rsidR="00457586" w:rsidRDefault="00457586">
      <w:pPr>
        <w:widowControl/>
        <w:jc w:val="left"/>
      </w:pPr>
      <w:r>
        <w:br w:type="page"/>
      </w:r>
    </w:p>
    <w:p w:rsidR="00457586" w:rsidRDefault="00457586" w:rsidP="00457586">
      <w:pPr>
        <w:widowControl/>
        <w:jc w:val="left"/>
      </w:pPr>
      <w:r w:rsidRPr="00D80EAF">
        <w:rPr>
          <w:rFonts w:hint="eastAsia"/>
          <w:b/>
        </w:rPr>
        <w:lastRenderedPageBreak/>
        <w:t>关于Ha</w:t>
      </w:r>
      <w:r w:rsidRPr="00D80EAF">
        <w:rPr>
          <w:b/>
        </w:rPr>
        <w:t>miltonian</w:t>
      </w:r>
      <w:r w:rsidRPr="00D80EAF">
        <w:rPr>
          <w:rFonts w:hint="eastAsia"/>
          <w:b/>
        </w:rPr>
        <w:t>中2-e算符形式</w:t>
      </w:r>
      <w:r>
        <w:rPr>
          <w:rFonts w:hint="eastAsia"/>
        </w:rPr>
        <w:t>：</w:t>
      </w:r>
    </w:p>
    <w:p w:rsidR="00433257" w:rsidRDefault="002F7B00" w:rsidP="00457586">
      <w:pPr>
        <w:widowControl/>
        <w:jc w:val="left"/>
      </w:pPr>
      <w:r w:rsidRPr="00433257">
        <w:rPr>
          <w:position w:val="-138"/>
        </w:rPr>
        <w:object w:dxaOrig="9520" w:dyaOrig="2880">
          <v:shape id="_x0000_i1030" type="#_x0000_t75" style="width:475.95pt;height:2in" o:ole="">
            <v:imagedata r:id="rId15" o:title=""/>
          </v:shape>
          <o:OLEObject Type="Embed" ProgID="Equation.DSMT4" ShapeID="_x0000_i1030" DrawAspect="Content" ObjectID="_1625554157" r:id="rId16"/>
        </w:object>
      </w:r>
    </w:p>
    <w:p w:rsidR="00457586" w:rsidRDefault="002F7B00">
      <w:proofErr w:type="gramStart"/>
      <w:r>
        <w:t>w</w:t>
      </w:r>
      <w:r>
        <w:rPr>
          <w:rFonts w:hint="eastAsia"/>
        </w:rPr>
        <w:t>h</w:t>
      </w:r>
      <w:r>
        <w:t>ere</w:t>
      </w:r>
      <w:proofErr w:type="gramEnd"/>
      <w:r>
        <w:t xml:space="preserve"> </w:t>
      </w:r>
      <w:r w:rsidR="00C70279" w:rsidRPr="002F7B00">
        <w:rPr>
          <w:position w:val="-14"/>
        </w:rPr>
        <w:object w:dxaOrig="4500" w:dyaOrig="400">
          <v:shape id="_x0000_i1031" type="#_x0000_t75" style="width:224.9pt;height:20.1pt" o:ole="">
            <v:imagedata r:id="rId17" o:title=""/>
          </v:shape>
          <o:OLEObject Type="Embed" ProgID="Equation.DSMT4" ShapeID="_x0000_i1031" DrawAspect="Content" ObjectID="_1625554158" r:id="rId18"/>
        </w:object>
      </w:r>
    </w:p>
    <w:p w:rsidR="00457586" w:rsidRDefault="00C70279">
      <w:r>
        <w:t xml:space="preserve">because </w:t>
      </w:r>
      <w:r w:rsidR="002F7B00" w:rsidRPr="002F7B00">
        <w:rPr>
          <w:position w:val="-14"/>
        </w:rPr>
        <w:object w:dxaOrig="2340" w:dyaOrig="400">
          <v:shape id="_x0000_i1032" type="#_x0000_t75" style="width:116.9pt;height:20.1pt" o:ole="">
            <v:imagedata r:id="rId19" o:title=""/>
          </v:shape>
          <o:OLEObject Type="Embed" ProgID="Equation.DSMT4" ShapeID="_x0000_i1032" DrawAspect="Content" ObjectID="_1625554159" r:id="rId20"/>
        </w:object>
      </w:r>
      <w:r>
        <w:rPr>
          <w:rFonts w:hint="eastAsia"/>
        </w:rPr>
        <w:t>，</w:t>
      </w:r>
      <w:r w:rsidR="007B2C48">
        <w:t xml:space="preserve">but </w:t>
      </w:r>
      <w:r w:rsidR="002F7B00" w:rsidRPr="002F7B00">
        <w:rPr>
          <w:position w:val="-14"/>
        </w:rPr>
        <w:object w:dxaOrig="4160" w:dyaOrig="400">
          <v:shape id="_x0000_i1033" type="#_x0000_t75" style="width:208.05pt;height:20.1pt" o:ole="">
            <v:imagedata r:id="rId21" o:title=""/>
          </v:shape>
          <o:OLEObject Type="Embed" ProgID="Equation.DSMT4" ShapeID="_x0000_i1033" DrawAspect="Content" ObjectID="_1625554160" r:id="rId22"/>
        </w:object>
      </w:r>
    </w:p>
    <w:p w:rsidR="00457586" w:rsidRDefault="007B2C48">
      <w:r w:rsidRPr="00D80EAF">
        <w:rPr>
          <w:rFonts w:hint="eastAsia"/>
          <w:b/>
        </w:rPr>
        <w:t>并于在推导H</w:t>
      </w:r>
      <w:r w:rsidRPr="00D80EAF">
        <w:rPr>
          <w:b/>
        </w:rPr>
        <w:t>amiltonian</w:t>
      </w:r>
      <w:proofErr w:type="gramStart"/>
      <w:r w:rsidRPr="00D80EAF">
        <w:rPr>
          <w:rFonts w:hint="eastAsia"/>
          <w:b/>
        </w:rPr>
        <w:t>矩阵元</w:t>
      </w:r>
      <w:proofErr w:type="gramEnd"/>
      <w:r w:rsidRPr="00D80EAF">
        <w:rPr>
          <w:rFonts w:hint="eastAsia"/>
          <w:b/>
        </w:rPr>
        <w:t>中的(</w:t>
      </w:r>
      <w:r w:rsidRPr="00D80EAF">
        <w:rPr>
          <w:b/>
        </w:rPr>
        <w:t>+,-)</w:t>
      </w:r>
      <w:r w:rsidRPr="00D80EAF">
        <w:rPr>
          <w:rFonts w:hint="eastAsia"/>
          <w:b/>
        </w:rPr>
        <w:t>问题</w:t>
      </w:r>
      <w:r>
        <w:rPr>
          <w:rFonts w:hint="eastAsia"/>
        </w:rPr>
        <w:t>：</w:t>
      </w:r>
    </w:p>
    <w:p w:rsidR="007B2C48" w:rsidRDefault="007B2C48">
      <w:r>
        <w:rPr>
          <w:rFonts w:hint="eastAsia"/>
        </w:rPr>
        <w:t>共有三处：</w:t>
      </w:r>
    </w:p>
    <w:p w:rsidR="007952FF" w:rsidRDefault="004F0A44" w:rsidP="007952FF">
      <w:pPr>
        <w:pStyle w:val="a3"/>
        <w:numPr>
          <w:ilvl w:val="0"/>
          <w:numId w:val="2"/>
        </w:numPr>
        <w:ind w:firstLineChars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ED1E53" wp14:editId="4CB13815">
                <wp:simplePos x="0" y="0"/>
                <wp:positionH relativeFrom="column">
                  <wp:posOffset>2218690</wp:posOffset>
                </wp:positionH>
                <wp:positionV relativeFrom="paragraph">
                  <wp:posOffset>462056</wp:posOffset>
                </wp:positionV>
                <wp:extent cx="465455" cy="3175"/>
                <wp:effectExtent l="0" t="0" r="29845" b="34925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5455" cy="3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2C4BFD" id="直接连接符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7pt,36.4pt" to="211.35pt,3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16022</wp:posOffset>
                </wp:positionH>
                <wp:positionV relativeFrom="paragraph">
                  <wp:posOffset>109399</wp:posOffset>
                </wp:positionV>
                <wp:extent cx="0" cy="88381"/>
                <wp:effectExtent l="0" t="0" r="19050" b="2603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3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5A7D16" id="直接连接符 4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.25pt,8.6pt" to="190.2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BC0B53" wp14:editId="110B605F">
                <wp:simplePos x="0" y="0"/>
                <wp:positionH relativeFrom="column">
                  <wp:posOffset>2218865</wp:posOffset>
                </wp:positionH>
                <wp:positionV relativeFrom="paragraph">
                  <wp:posOffset>394937</wp:posOffset>
                </wp:positionV>
                <wp:extent cx="0" cy="73398"/>
                <wp:effectExtent l="0" t="0" r="19050" b="22225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339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F350B7" id="直接连接符 6" o:spid="_x0000_s1026" style="position:absolute;left:0;text-align:left;flip:x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4.7pt,31.1pt" to="174.7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12622</wp:posOffset>
                </wp:positionH>
                <wp:positionV relativeFrom="paragraph">
                  <wp:posOffset>112461</wp:posOffset>
                </wp:positionV>
                <wp:extent cx="383991" cy="0"/>
                <wp:effectExtent l="0" t="0" r="35560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39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B3A26A" id="直接连接符 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95pt,8.85pt" to="220.2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 w:rsidR="001432A7">
        <w:rPr>
          <w:rFonts w:hint="eastAsia"/>
        </w:rPr>
        <w:t xml:space="preserve">推导表示矩阵 </w:t>
      </w:r>
      <w:r w:rsidR="001432A7">
        <w:t xml:space="preserve"> </w:t>
      </w:r>
      <w:r w:rsidRPr="004F0A44">
        <w:rPr>
          <w:position w:val="-28"/>
        </w:rPr>
        <w:object w:dxaOrig="2460" w:dyaOrig="680">
          <v:shape id="_x0000_i1034" type="#_x0000_t75" style="width:122.95pt;height:34.15pt" o:ole="">
            <v:imagedata r:id="rId23" o:title=""/>
          </v:shape>
          <o:OLEObject Type="Embed" ProgID="Equation.DSMT4" ShapeID="_x0000_i1034" DrawAspect="Content" ObjectID="_1625554161" r:id="rId24"/>
        </w:object>
      </w:r>
    </w:p>
    <w:p w:rsidR="007952FF" w:rsidRDefault="001D6802" w:rsidP="007952FF">
      <w:pPr>
        <w:pStyle w:val="a3"/>
        <w:numPr>
          <w:ilvl w:val="0"/>
          <w:numId w:val="2"/>
        </w:numPr>
        <w:ind w:firstLineChars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C31FC3E" wp14:editId="54A6D8BF">
                <wp:simplePos x="0" y="0"/>
                <wp:positionH relativeFrom="column">
                  <wp:posOffset>1998345</wp:posOffset>
                </wp:positionH>
                <wp:positionV relativeFrom="paragraph">
                  <wp:posOffset>372859</wp:posOffset>
                </wp:positionV>
                <wp:extent cx="0" cy="88381"/>
                <wp:effectExtent l="0" t="0" r="19050" b="26035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3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95B240" id="直接连接符 8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9.35pt" to="157.35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8923C49" wp14:editId="0D1F8F05">
                <wp:simplePos x="0" y="0"/>
                <wp:positionH relativeFrom="column">
                  <wp:posOffset>2793068</wp:posOffset>
                </wp:positionH>
                <wp:positionV relativeFrom="paragraph">
                  <wp:posOffset>109865</wp:posOffset>
                </wp:positionV>
                <wp:extent cx="0" cy="88381"/>
                <wp:effectExtent l="0" t="0" r="19050" b="26035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3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B3199C" id="直接连接符 7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95pt,8.65pt" to="219.9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2B9172" wp14:editId="3E77AD90">
                <wp:simplePos x="0" y="0"/>
                <wp:positionH relativeFrom="column">
                  <wp:posOffset>1994905</wp:posOffset>
                </wp:positionH>
                <wp:positionV relativeFrom="paragraph">
                  <wp:posOffset>468165</wp:posOffset>
                </wp:positionV>
                <wp:extent cx="962669" cy="6464"/>
                <wp:effectExtent l="0" t="0" r="27940" b="317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669" cy="64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797DBA" id="直接连接符 2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1pt,36.85pt" to="232.9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A5D1D9" wp14:editId="61704DD8">
                <wp:simplePos x="0" y="0"/>
                <wp:positionH relativeFrom="column">
                  <wp:posOffset>2139630</wp:posOffset>
                </wp:positionH>
                <wp:positionV relativeFrom="paragraph">
                  <wp:posOffset>109640</wp:posOffset>
                </wp:positionV>
                <wp:extent cx="657842" cy="0"/>
                <wp:effectExtent l="0" t="0" r="28575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784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4D641D" id="直接连接符 1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5pt,8.65pt" to="220.2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</w:rPr>
        <w:t xml:space="preserve">块的移出移进 </w:t>
      </w:r>
      <w:r>
        <w:t xml:space="preserve">       </w:t>
      </w:r>
      <w:r w:rsidRPr="004F0A44">
        <w:rPr>
          <w:position w:val="-28"/>
        </w:rPr>
        <w:object w:dxaOrig="2040" w:dyaOrig="680">
          <v:shape id="_x0000_i1035" type="#_x0000_t75" style="width:101.9pt;height:34.15pt" o:ole="">
            <v:imagedata r:id="rId25" o:title=""/>
          </v:shape>
          <o:OLEObject Type="Embed" ProgID="Equation.DSMT4" ShapeID="_x0000_i1035" DrawAspect="Content" ObjectID="_1625554162" r:id="rId26"/>
        </w:object>
      </w:r>
    </w:p>
    <w:p w:rsidR="00D80EAF" w:rsidRDefault="007952FF" w:rsidP="00D80EAF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H中</w:t>
      </w:r>
      <w:proofErr w:type="spellStart"/>
      <w:r>
        <w:rPr>
          <w:rFonts w:hint="eastAsia"/>
        </w:rPr>
        <w:t>p</w:t>
      </w:r>
      <w:r>
        <w:t>q</w:t>
      </w:r>
      <w:r>
        <w:rPr>
          <w:rFonts w:hint="eastAsia"/>
        </w:rPr>
        <w:t>sr</w:t>
      </w:r>
      <w:proofErr w:type="spellEnd"/>
      <w:r>
        <w:rPr>
          <w:rFonts w:hint="eastAsia"/>
        </w:rPr>
        <w:t>的分块和</w:t>
      </w:r>
      <w:r w:rsidR="00D80EAF">
        <w:rPr>
          <w:rFonts w:hint="eastAsia"/>
        </w:rPr>
        <w:t>与对应块</w:t>
      </w:r>
      <w:proofErr w:type="gramStart"/>
      <w:r w:rsidR="00D80EAF">
        <w:rPr>
          <w:rFonts w:hint="eastAsia"/>
        </w:rPr>
        <w:t>的并扰</w:t>
      </w:r>
      <w:proofErr w:type="gramEnd"/>
      <w:r w:rsidR="00D80EAF">
        <w:rPr>
          <w:rFonts w:hint="eastAsia"/>
        </w:rPr>
        <w:t xml:space="preserve"> </w:t>
      </w:r>
      <w:r w:rsidR="00D80EAF">
        <w:t xml:space="preserve"> </w:t>
      </w:r>
      <w:r w:rsidR="00D80EAF" w:rsidRPr="00D80EAF">
        <w:rPr>
          <w:position w:val="-16"/>
        </w:rPr>
        <w:object w:dxaOrig="4420" w:dyaOrig="440">
          <v:shape id="_x0000_i1036" type="#_x0000_t75" style="width:201.5pt;height:21.95pt" o:ole="">
            <v:imagedata r:id="rId27" o:title=""/>
          </v:shape>
          <o:OLEObject Type="Embed" ProgID="Equation.DSMT4" ShapeID="_x0000_i1036" DrawAspect="Content" ObjectID="_1625554163" r:id="rId28"/>
        </w:object>
      </w:r>
    </w:p>
    <w:p w:rsidR="00457586" w:rsidRDefault="00457586" w:rsidP="00D80EAF">
      <w:pPr>
        <w:jc w:val="left"/>
      </w:pPr>
    </w:p>
    <w:p w:rsidR="007558C4" w:rsidRDefault="007558C4"/>
    <w:p w:rsidR="007952FF" w:rsidRPr="00D80EAF" w:rsidRDefault="007952FF"/>
    <w:p w:rsidR="007952FF" w:rsidRDefault="007952FF"/>
    <w:p w:rsidR="007952FF" w:rsidRDefault="007952FF"/>
    <w:sectPr w:rsidR="007952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426B99"/>
    <w:multiLevelType w:val="hybridMultilevel"/>
    <w:tmpl w:val="AF1C4DE8"/>
    <w:lvl w:ilvl="0" w:tplc="17BC0DE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6C36F28"/>
    <w:multiLevelType w:val="hybridMultilevel"/>
    <w:tmpl w:val="DE7028C6"/>
    <w:lvl w:ilvl="0" w:tplc="4E24261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5A"/>
    <w:rsid w:val="00012BDD"/>
    <w:rsid w:val="000D29A2"/>
    <w:rsid w:val="001152D3"/>
    <w:rsid w:val="001432A7"/>
    <w:rsid w:val="001809E2"/>
    <w:rsid w:val="00192DB1"/>
    <w:rsid w:val="001D6802"/>
    <w:rsid w:val="002A066C"/>
    <w:rsid w:val="002F7B00"/>
    <w:rsid w:val="00433257"/>
    <w:rsid w:val="00457586"/>
    <w:rsid w:val="004F0A44"/>
    <w:rsid w:val="00512939"/>
    <w:rsid w:val="0053695B"/>
    <w:rsid w:val="00540D44"/>
    <w:rsid w:val="00572DD0"/>
    <w:rsid w:val="006230D2"/>
    <w:rsid w:val="006A04A2"/>
    <w:rsid w:val="006A3488"/>
    <w:rsid w:val="007558C4"/>
    <w:rsid w:val="007952FF"/>
    <w:rsid w:val="007B2C48"/>
    <w:rsid w:val="007C6DF8"/>
    <w:rsid w:val="00957146"/>
    <w:rsid w:val="00972A56"/>
    <w:rsid w:val="009B635A"/>
    <w:rsid w:val="00A575E0"/>
    <w:rsid w:val="00A952F2"/>
    <w:rsid w:val="00AF7B33"/>
    <w:rsid w:val="00B95579"/>
    <w:rsid w:val="00C70279"/>
    <w:rsid w:val="00CA7C05"/>
    <w:rsid w:val="00D362B1"/>
    <w:rsid w:val="00D80EAF"/>
    <w:rsid w:val="00DD01D0"/>
    <w:rsid w:val="00FF17BB"/>
    <w:rsid w:val="00FF7A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D292C8-C863-4E50-9FA0-20D532AA1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2C4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02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23</TotalTime>
  <Pages>1</Pages>
  <Words>76</Words>
  <Characters>437</Characters>
  <Application>Microsoft Office Word</Application>
  <DocSecurity>0</DocSecurity>
  <Lines>3</Lines>
  <Paragraphs>1</Paragraphs>
  <ScaleCrop>false</ScaleCrop>
  <Company>NJU</Company>
  <LinksUpToDate>false</LinksUpToDate>
  <CharactersWithSpaces>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qingchun</dc:creator>
  <cp:keywords/>
  <dc:description/>
  <cp:lastModifiedBy>wang qingchun</cp:lastModifiedBy>
  <cp:revision>19</cp:revision>
  <cp:lastPrinted>2019-07-19T01:45:00Z</cp:lastPrinted>
  <dcterms:created xsi:type="dcterms:W3CDTF">2019-06-21T07:40:00Z</dcterms:created>
  <dcterms:modified xsi:type="dcterms:W3CDTF">2019-07-25T02:02:00Z</dcterms:modified>
</cp:coreProperties>
</file>